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797675" cy="9928225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ubble Sor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 İşletim 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Tekrar tekrar dizinin elemanları test edilerek dizi taranı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Büyüklük küçüklük durumuna göre komşu elemanla </a:t>
            </a:r>
            <a:r>
              <a:rPr lang="tr-TR" altLang="tr-TR" dirty="0" err="1" smtClean="0"/>
              <a:t>yerdeğiştirilir</a:t>
            </a:r>
            <a:r>
              <a:rPr lang="tr-TR" altLang="tr-TR" dirty="0" smtClean="0"/>
              <a:t>.</a:t>
            </a:r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r>
              <a:rPr lang="tr-TR" altLang="tr-TR" dirty="0" smtClean="0"/>
              <a:t>İşletimi kolay olmasına rağmen çalışma zamanı kötü                  bir algoritma</a:t>
            </a:r>
            <a:endParaRPr lang="en-US" altLang="tr-TR" dirty="0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/>
              <a:t>Örnek</a:t>
            </a:r>
            <a:endParaRPr lang="en-US" altLang="tr-TR" sz="3200" dirty="0" smtClean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 smtClean="0"/>
              <a:t>Bubble-Sort </a:t>
            </a:r>
            <a:r>
              <a:rPr lang="tr-TR" altLang="tr-TR" sz="3600" dirty="0" smtClean="0"/>
              <a:t>Algoritmasının  Çalışma Zamanı </a:t>
            </a:r>
            <a:br>
              <a:rPr lang="tr-TR" altLang="tr-TR" sz="3600" dirty="0" smtClean="0"/>
            </a:br>
            <a:r>
              <a:rPr lang="tr-TR" altLang="tr-TR" sz="3600" dirty="0" smtClean="0"/>
              <a:t>(</a:t>
            </a:r>
            <a:r>
              <a:rPr lang="en-US" altLang="tr-TR" sz="3600" dirty="0" smtClean="0"/>
              <a:t>Running Time</a:t>
            </a:r>
            <a:r>
              <a:rPr lang="tr-TR" altLang="tr-TR" sz="3600" dirty="0" smtClean="0"/>
              <a:t>) Analizi</a:t>
            </a:r>
            <a:endParaRPr lang="en-US" altLang="tr-TR" sz="3600" dirty="0" smtClean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 smtClean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 smtClean="0">
                <a:latin typeface="Comic Sans MS" panose="030F0702030302020204" pitchFamily="66" charset="0"/>
              </a:rPr>
              <a:t>T(n</a:t>
            </a:r>
            <a:r>
              <a:rPr lang="en-US" altLang="tr-TR" sz="2400" dirty="0">
                <a:latin typeface="Comic Sans MS" panose="030F0702030302020204" pitchFamily="66" charset="0"/>
              </a:rPr>
              <a:t>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 smtClean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 smtClean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 smtClean="0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 smtClean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 smtClean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İşletim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Dizideki en küçük elemanı bul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En küçük elemanı dizinin ilk elemanı ile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nin ikinci en küçük elemanını bul ve bunu dizinin ikinci indisindeki elemanla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 sıralanıncaya kadar bu işlemlere devam et.</a:t>
            </a:r>
            <a:endParaRPr lang="en-US" altLang="tr-TR" dirty="0" smtClean="0"/>
          </a:p>
          <a:p>
            <a:pPr eaLnBrk="1" hangingPunct="1"/>
            <a:r>
              <a:rPr lang="tr-TR" altLang="tr-TR" dirty="0" smtClean="0"/>
              <a:t>Dezavantaj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Çalışma zamanı, dizideki elemanların düzenine çok az bağlı, eleman sayısını artması durumunda çok maliyetli.</a:t>
            </a: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 smtClean="0"/>
              <a:t>Örnek:</a:t>
            </a:r>
            <a:endParaRPr lang="en-US" altLang="tr-TR" dirty="0" smtClean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endParaRPr lang="en-US" altLang="tr-TR" dirty="0" smtClean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 smtClean="0"/>
              <a:t>Selection Sort</a:t>
            </a:r>
            <a:r>
              <a:rPr lang="tr-TR" altLang="tr-TR" dirty="0" smtClean="0"/>
              <a:t> Algoritmasının Analizi</a:t>
            </a:r>
            <a:endParaRPr lang="en-US" altLang="tr-TR" dirty="0" smtClean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 smtClean="0">
                <a:solidFill>
                  <a:schemeClr val="tx1"/>
                </a:solidFill>
              </a:rPr>
              <a:t>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418</Words>
  <Application>Microsoft Office PowerPoint</Application>
  <PresentationFormat>Geniş ekran</PresentationFormat>
  <Paragraphs>293</Paragraphs>
  <Slides>8</Slides>
  <Notes>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omic Sans MS</vt:lpstr>
      <vt:lpstr>Monotype Corsiva</vt:lpstr>
      <vt:lpstr>Symbol</vt:lpstr>
      <vt:lpstr>Office Teması</vt:lpstr>
      <vt:lpstr>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Toshiba</cp:lastModifiedBy>
  <cp:revision>6</cp:revision>
  <cp:lastPrinted>2020-02-11T07:52:18Z</cp:lastPrinted>
  <dcterms:created xsi:type="dcterms:W3CDTF">2017-02-16T09:39:50Z</dcterms:created>
  <dcterms:modified xsi:type="dcterms:W3CDTF">2020-02-11T07:54:11Z</dcterms:modified>
</cp:coreProperties>
</file>